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78" r:id="rId2"/>
    <p:sldId id="279" r:id="rId3"/>
    <p:sldId id="281" r:id="rId4"/>
    <p:sldId id="282" r:id="rId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8F3E6"/>
    <a:srgbClr val="FDF8EB"/>
    <a:srgbClr val="FFFFFF"/>
    <a:srgbClr val="F7F2E5"/>
    <a:srgbClr val="FBF6E9"/>
    <a:srgbClr val="FCF7E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525" autoAdjust="0"/>
    <p:restoredTop sz="94660"/>
  </p:normalViewPr>
  <p:slideViewPr>
    <p:cSldViewPr snapToGrid="0">
      <p:cViewPr varScale="1">
        <p:scale>
          <a:sx n="86" d="100"/>
          <a:sy n="86" d="100"/>
        </p:scale>
        <p:origin x="1406" y="6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D30DF6-D77C-4D44-A658-7F055FFAEDD8}" type="datetimeFigureOut">
              <a:rPr lang="en-US" smtClean="0"/>
              <a:pPr/>
              <a:t>2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1EDFE0-DD78-4935-A196-866ABF53D32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01177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D30DF6-D77C-4D44-A658-7F055FFAEDD8}" type="datetimeFigureOut">
              <a:rPr lang="en-US" smtClean="0"/>
              <a:pPr/>
              <a:t>2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1EDFE0-DD78-4935-A196-866ABF53D32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69470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D30DF6-D77C-4D44-A658-7F055FFAEDD8}" type="datetimeFigureOut">
              <a:rPr lang="en-US" smtClean="0"/>
              <a:pPr/>
              <a:t>2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1EDFE0-DD78-4935-A196-866ABF53D32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32201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D30DF6-D77C-4D44-A658-7F055FFAEDD8}" type="datetimeFigureOut">
              <a:rPr lang="en-US" smtClean="0"/>
              <a:pPr/>
              <a:t>2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1EDFE0-DD78-4935-A196-866ABF53D32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66136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D30DF6-D77C-4D44-A658-7F055FFAEDD8}" type="datetimeFigureOut">
              <a:rPr lang="en-US" smtClean="0"/>
              <a:pPr/>
              <a:t>2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1EDFE0-DD78-4935-A196-866ABF53D32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00315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D30DF6-D77C-4D44-A658-7F055FFAEDD8}" type="datetimeFigureOut">
              <a:rPr lang="en-US" smtClean="0"/>
              <a:pPr/>
              <a:t>2/2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1EDFE0-DD78-4935-A196-866ABF53D32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82296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D30DF6-D77C-4D44-A658-7F055FFAEDD8}" type="datetimeFigureOut">
              <a:rPr lang="en-US" smtClean="0"/>
              <a:pPr/>
              <a:t>2/28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1EDFE0-DD78-4935-A196-866ABF53D32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03098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D30DF6-D77C-4D44-A658-7F055FFAEDD8}" type="datetimeFigureOut">
              <a:rPr lang="en-US" smtClean="0"/>
              <a:pPr/>
              <a:t>2/2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1EDFE0-DD78-4935-A196-866ABF53D32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38934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D30DF6-D77C-4D44-A658-7F055FFAEDD8}" type="datetimeFigureOut">
              <a:rPr lang="en-US" smtClean="0"/>
              <a:pPr/>
              <a:t>2/28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1EDFE0-DD78-4935-A196-866ABF53D32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99628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D30DF6-D77C-4D44-A658-7F055FFAEDD8}" type="datetimeFigureOut">
              <a:rPr lang="en-US" smtClean="0"/>
              <a:pPr/>
              <a:t>2/2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1EDFE0-DD78-4935-A196-866ABF53D32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13306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D30DF6-D77C-4D44-A658-7F055FFAEDD8}" type="datetimeFigureOut">
              <a:rPr lang="en-US" smtClean="0"/>
              <a:pPr/>
              <a:t>2/2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1EDFE0-DD78-4935-A196-866ABF53D32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54547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D30DF6-D77C-4D44-A658-7F055FFAEDD8}" type="datetimeFigureOut">
              <a:rPr lang="en-US" smtClean="0"/>
              <a:pPr/>
              <a:t>2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1EDFE0-DD78-4935-A196-866ABF53D32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42829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hemeOverride" Target="../theme/themeOverride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mlDrawing" Target="../drawings/vmlDrawing1.vml"/><Relationship Id="rId1" Type="http://schemas.openxmlformats.org/officeDocument/2006/relationships/themeOverride" Target="../theme/themeOverride2.xml"/><Relationship Id="rId6" Type="http://schemas.openxmlformats.org/officeDocument/2006/relationships/image" Target="../media/image2.png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3.bin"/><Relationship Id="rId2" Type="http://schemas.openxmlformats.org/officeDocument/2006/relationships/vmlDrawing" Target="../drawings/vmlDrawing2.vml"/><Relationship Id="rId1" Type="http://schemas.openxmlformats.org/officeDocument/2006/relationships/themeOverride" Target="../theme/themeOverride3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6.e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hemeOverride" Target="../theme/themeOverride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  <a:alpha val="3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9962" y="52466"/>
            <a:ext cx="9031572" cy="6753068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9962" y="822960"/>
            <a:ext cx="9024076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   MIN-300 (Spring 2020)</a:t>
            </a:r>
          </a:p>
          <a:p>
            <a:pPr algn="ctr"/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  Lab Based Project</a:t>
            </a:r>
          </a:p>
          <a:p>
            <a:pPr algn="ctr"/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    Intelligent Fault Diagnosi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05740" y="4941391"/>
            <a:ext cx="272961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Group Number: D10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081135" y="4171950"/>
            <a:ext cx="242302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Members :-</a:t>
            </a:r>
          </a:p>
          <a:p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Mridul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- 17117048</a:t>
            </a:r>
          </a:p>
          <a:p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Harshil - 17117033</a:t>
            </a:r>
          </a:p>
          <a:p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Saurabh - 17117077</a:t>
            </a:r>
          </a:p>
          <a:p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Subhram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- 1711708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408420" y="4141470"/>
            <a:ext cx="1981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Advisor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327439" y="4741336"/>
            <a:ext cx="219788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Prof. S. P. Harsh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81940" y="160020"/>
            <a:ext cx="2621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First Evaluation</a:t>
            </a:r>
          </a:p>
        </p:txBody>
      </p:sp>
    </p:spTree>
    <p:extLst>
      <p:ext uri="{BB962C8B-B14F-4D97-AF65-F5344CB8AC3E}">
        <p14:creationId xmlns:p14="http://schemas.microsoft.com/office/powerpoint/2010/main" val="341184888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  <a:alpha val="3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9962" y="52466"/>
            <a:ext cx="9031572" cy="6753068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3" name="Straight Connector 2"/>
          <p:cNvCxnSpPr/>
          <p:nvPr/>
        </p:nvCxnSpPr>
        <p:spPr>
          <a:xfrm>
            <a:off x="168525" y="533400"/>
            <a:ext cx="8804564" cy="0"/>
          </a:xfrm>
          <a:prstGeom prst="line">
            <a:avLst/>
          </a:prstGeom>
          <a:ln w="15875">
            <a:solidFill>
              <a:schemeClr val="tx1"/>
            </a:solidFill>
            <a:headEnd type="diamond" w="lg" len="lg"/>
            <a:tailEnd type="diamond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281940" y="160020"/>
            <a:ext cx="50368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Motivation and Problem Definition</a:t>
            </a:r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206906" y="4823460"/>
            <a:ext cx="8799934" cy="673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35280" y="632461"/>
            <a:ext cx="5387340" cy="36132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4300" indent="-114300" algn="just">
              <a:lnSpc>
                <a:spcPct val="130000"/>
              </a:lnSpc>
              <a:buFont typeface="Arial" pitchFamily="34" charset="0"/>
              <a:buChar char="•"/>
            </a:pP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Use this space to highlight background and motivation of your problem.</a:t>
            </a:r>
          </a:p>
          <a:p>
            <a:pPr algn="just">
              <a:lnSpc>
                <a:spcPct val="130000"/>
              </a:lnSpc>
              <a:buFont typeface="Arial" pitchFamily="34" charset="0"/>
              <a:buChar char="•"/>
            </a:pP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Use bulleted points as far as possible.</a:t>
            </a:r>
          </a:p>
          <a:p>
            <a:pPr algn="just">
              <a:lnSpc>
                <a:spcPct val="130000"/>
              </a:lnSpc>
              <a:buFont typeface="Arial" pitchFamily="34" charset="0"/>
              <a:buChar char="•"/>
            </a:pP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Be precise and to the point.</a:t>
            </a:r>
          </a:p>
          <a:p>
            <a:pPr marL="114300" indent="-114300" algn="just">
              <a:lnSpc>
                <a:spcPct val="130000"/>
              </a:lnSpc>
              <a:buFont typeface="Arial" pitchFamily="34" charset="0"/>
              <a:buChar char="•"/>
            </a:pP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Make use of charts/flow diagrams/blocks/ etc. to aid  your claims.</a:t>
            </a:r>
          </a:p>
          <a:p>
            <a:pPr marL="114300" indent="-114300" algn="just">
              <a:lnSpc>
                <a:spcPct val="130000"/>
              </a:lnSpc>
              <a:buFont typeface="Arial" pitchFamily="34" charset="0"/>
              <a:buChar char="•"/>
            </a:pP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Mathematical equations need to be written only using math-type (install if you don’t have). See below equation as an example, double click to edit.</a:t>
            </a:r>
          </a:p>
          <a:p>
            <a:pPr marL="114300" indent="-114300" algn="just">
              <a:lnSpc>
                <a:spcPct val="130000"/>
              </a:lnSpc>
              <a:buFont typeface="Arial" pitchFamily="34" charset="0"/>
              <a:buChar char="•"/>
            </a:pP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Allowable font: Times new roman (</a:t>
            </a:r>
            <a:r>
              <a:rPr lang="en-US" sz="1600" b="1" dirty="0">
                <a:latin typeface="Times New Roman" pitchFamily="18" charset="0"/>
                <a:cs typeface="Times New Roman" pitchFamily="18" charset="0"/>
              </a:rPr>
              <a:t>strictly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). </a:t>
            </a:r>
          </a:p>
          <a:p>
            <a:pPr marL="114300" indent="-114300" algn="just">
              <a:lnSpc>
                <a:spcPct val="130000"/>
              </a:lnSpc>
              <a:buFont typeface="Arial" pitchFamily="34" charset="0"/>
              <a:buChar char="•"/>
            </a:pP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Allowable Font Size: 13-16.</a:t>
            </a:r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2066290" y="4102735"/>
          <a:ext cx="16891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7" name="Equation" r:id="rId4" imgW="952200" imgH="419040" progId="Equation.DSMT4">
                  <p:embed/>
                </p:oleObj>
              </mc:Choice>
              <mc:Fallback>
                <p:oleObj name="Equation" r:id="rId4" imgW="95220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290" y="4102735"/>
                        <a:ext cx="16891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5775960" y="2206170"/>
            <a:ext cx="3177540" cy="254870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13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Use this space for figures/charts/small table/historical data/ that you deem suitable for justifying your arguments/claims stated in the motivation.</a:t>
            </a:r>
          </a:p>
          <a:p>
            <a:pPr algn="just"/>
            <a:endParaRPr lang="en-US" sz="13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13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 reference needs to be given for all figure/graphs, which are not created by you.</a:t>
            </a:r>
          </a:p>
          <a:p>
            <a:pPr algn="just"/>
            <a:endParaRPr lang="en-US" sz="13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13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o not forget to indicate the axes titles for graphs</a:t>
            </a:r>
            <a:r>
              <a:rPr lang="en-US" sz="1300" dirty="0">
                <a:solidFill>
                  <a:schemeClr val="tx1"/>
                </a:solidFill>
              </a:rPr>
              <a:t>. </a:t>
            </a:r>
            <a:r>
              <a:rPr lang="en-US" sz="13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 graph is incomplete without axis titles.</a:t>
            </a:r>
          </a:p>
        </p:txBody>
      </p:sp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7380" y="482575"/>
            <a:ext cx="2888330" cy="17001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495300" y="5342372"/>
            <a:ext cx="8442960" cy="1200329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1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tate the precise problem definition (Shouldn’t be identical to the title on the first slide) </a:t>
            </a:r>
          </a:p>
          <a:p>
            <a:pPr algn="just">
              <a:lnSpc>
                <a:spcPct val="150000"/>
              </a:lnSpc>
            </a:pPr>
            <a:r>
              <a:rPr lang="en-US" sz="1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Your sentence should start with ‘To’, e.g., o investigate, To explore, To simulate, etc. </a:t>
            </a:r>
          </a:p>
          <a:p>
            <a:pPr algn="just">
              <a:lnSpc>
                <a:spcPct val="150000"/>
              </a:lnSpc>
            </a:pPr>
            <a:r>
              <a:rPr lang="en-US" sz="1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Use the same font size and color here [Do not change].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26720" y="4918710"/>
            <a:ext cx="28346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Problem Definition</a:t>
            </a:r>
          </a:p>
        </p:txBody>
      </p:sp>
    </p:spTree>
    <p:extLst>
      <p:ext uri="{BB962C8B-B14F-4D97-AF65-F5344CB8AC3E}">
        <p14:creationId xmlns:p14="http://schemas.microsoft.com/office/powerpoint/2010/main" val="130092182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  <a:alpha val="3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9962" y="52466"/>
            <a:ext cx="9031572" cy="6753068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3" name="Straight Connector 2"/>
          <p:cNvCxnSpPr/>
          <p:nvPr/>
        </p:nvCxnSpPr>
        <p:spPr>
          <a:xfrm>
            <a:off x="168525" y="533400"/>
            <a:ext cx="8804564" cy="0"/>
          </a:xfrm>
          <a:prstGeom prst="line">
            <a:avLst/>
          </a:prstGeom>
          <a:ln w="15875">
            <a:solidFill>
              <a:schemeClr val="tx1"/>
            </a:solidFill>
            <a:headEnd type="diamond" w="lg" len="lg"/>
            <a:tailEnd type="diamond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281940" y="160020"/>
            <a:ext cx="50368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Methodology and Deliverables</a:t>
            </a:r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167536" y="4102100"/>
            <a:ext cx="8799934" cy="673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35280" y="632461"/>
            <a:ext cx="5387340" cy="33351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4300" indent="-114300"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Use this space to explain the approach that you are going to adopt.</a:t>
            </a:r>
          </a:p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Explain the theoretical and experimental components, if any.</a:t>
            </a:r>
          </a:p>
          <a:p>
            <a:pPr marL="114300" indent="-114300"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Manage the space judiciously. Make use of equations, figures, flow charts, to convey how you are going to approach the problem.</a:t>
            </a:r>
          </a:p>
          <a:p>
            <a:pPr marL="114300" indent="-114300"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If you use equations, try to identify/specify different terms (see example).</a:t>
            </a:r>
          </a:p>
          <a:p>
            <a:pPr marL="114300" indent="-114300" algn="just">
              <a:lnSpc>
                <a:spcPct val="130000"/>
              </a:lnSpc>
              <a:buFont typeface="Arial" pitchFamily="34" charset="0"/>
              <a:buChar char="•"/>
            </a:pP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5775960" y="594360"/>
            <a:ext cx="3177540" cy="416052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13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13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13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13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13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91770" y="4206240"/>
            <a:ext cx="28346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Deliverables</a:t>
            </a: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62314" y="583286"/>
            <a:ext cx="1482156" cy="1436014"/>
          </a:xfrm>
          <a:prstGeom prst="rect">
            <a:avLst/>
          </a:prstGeom>
        </p:spPr>
      </p:pic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575287"/>
              </p:ext>
            </p:extLst>
          </p:nvPr>
        </p:nvGraphicFramePr>
        <p:xfrm>
          <a:off x="7548096" y="2088850"/>
          <a:ext cx="1233954" cy="48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6" name="Equation" r:id="rId5" imgW="977760" imgH="380880" progId="Equation.DSMT4">
                  <p:embed/>
                </p:oleObj>
              </mc:Choice>
              <mc:Fallback>
                <p:oleObj name="Equation" r:id="rId5" imgW="97776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8096" y="2088850"/>
                        <a:ext cx="1233954" cy="4888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909382"/>
              </p:ext>
            </p:extLst>
          </p:nvPr>
        </p:nvGraphicFramePr>
        <p:xfrm>
          <a:off x="7586528" y="2876313"/>
          <a:ext cx="1202692" cy="266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7" name="Equation" r:id="rId7" imgW="876240" imgH="190440" progId="Equation.DSMT4">
                  <p:embed/>
                </p:oleObj>
              </mc:Choice>
              <mc:Fallback>
                <p:oleObj name="Equation" r:id="rId7" imgW="876240" imgH="190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6528" y="2876313"/>
                        <a:ext cx="1202692" cy="2662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338136"/>
              </p:ext>
            </p:extLst>
          </p:nvPr>
        </p:nvGraphicFramePr>
        <p:xfrm>
          <a:off x="7622463" y="3250429"/>
          <a:ext cx="1077856" cy="267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8" name="Equation" r:id="rId9" imgW="749160" imgH="190440" progId="Equation.DSMT4">
                  <p:embed/>
                </p:oleObj>
              </mc:Choice>
              <mc:Fallback>
                <p:oleObj name="Equation" r:id="rId9" imgW="749160" imgH="190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2463" y="3250429"/>
                        <a:ext cx="1077856" cy="2671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5817870" y="2166620"/>
            <a:ext cx="19812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>
                <a:latin typeface="Times New Roman" pitchFamily="18" charset="0"/>
                <a:cs typeface="Times New Roman" pitchFamily="18" charset="0"/>
              </a:rPr>
              <a:t>Stress equilibrium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869489" y="3012399"/>
            <a:ext cx="19812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>
                <a:latin typeface="Times New Roman" pitchFamily="18" charset="0"/>
                <a:cs typeface="Times New Roman" pitchFamily="18" charset="0"/>
              </a:rPr>
              <a:t>Mechanical BC</a:t>
            </a:r>
          </a:p>
        </p:txBody>
      </p:sp>
      <p:sp>
        <p:nvSpPr>
          <p:cNvPr id="33" name="Rectangle 32"/>
          <p:cNvSpPr/>
          <p:nvPr/>
        </p:nvSpPr>
        <p:spPr>
          <a:xfrm>
            <a:off x="308429" y="4678680"/>
            <a:ext cx="8637451" cy="1905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60325" indent="-60325"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ist the deliverables in a bulleted format.</a:t>
            </a:r>
          </a:p>
          <a:p>
            <a:pPr marL="60325" indent="-60325"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e precise. </a:t>
            </a:r>
          </a:p>
          <a:p>
            <a:pPr marL="60325" indent="-60325"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e realistic, do not list too ambitious deliverables.</a:t>
            </a:r>
          </a:p>
          <a:p>
            <a:pPr marL="60325" indent="-60325"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eel free to add any figure here (adjacent to this list) if you feel that is appropriate to explain any of the deliverables.</a:t>
            </a:r>
          </a:p>
          <a:p>
            <a:pPr marL="60325" indent="-60325" algn="just">
              <a:buFont typeface="Arial" pitchFamily="34" charset="0"/>
              <a:buChar char="•"/>
            </a:pPr>
            <a:endParaRPr lang="en-US" sz="13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092182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  <a:alpha val="3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9962" y="52466"/>
            <a:ext cx="9031572" cy="6753068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3" name="Straight Connector 2"/>
          <p:cNvCxnSpPr/>
          <p:nvPr/>
        </p:nvCxnSpPr>
        <p:spPr>
          <a:xfrm>
            <a:off x="168525" y="467140"/>
            <a:ext cx="8804564" cy="0"/>
          </a:xfrm>
          <a:prstGeom prst="line">
            <a:avLst/>
          </a:prstGeom>
          <a:ln w="15875">
            <a:solidFill>
              <a:schemeClr val="tx1"/>
            </a:solidFill>
            <a:headEnd type="diamond" w="lg" len="lg"/>
            <a:tailEnd type="diamond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258011" y="54132"/>
            <a:ext cx="50368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Progress made</a:t>
            </a:r>
          </a:p>
        </p:txBody>
      </p:sp>
      <p:sp>
        <p:nvSpPr>
          <p:cNvPr id="17" name="Rectangle 16"/>
          <p:cNvSpPr/>
          <p:nvPr/>
        </p:nvSpPr>
        <p:spPr>
          <a:xfrm>
            <a:off x="5775960" y="594360"/>
            <a:ext cx="3177540" cy="416052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13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13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13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13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13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77060" y="582106"/>
            <a:ext cx="8587494" cy="52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4300" indent="-114300"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This slide has a free-format. However, you need to respect the font size, font type, and other instructions stated on the previous slides.</a:t>
            </a:r>
          </a:p>
          <a:p>
            <a:pPr marL="114300" indent="-114300"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Use this slide to exposit any progress that you have made so far in the project. You may also wish to enlist the difficulties/challenges that you are facing. </a:t>
            </a:r>
          </a:p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 Below are some critical points concerning the presentation</a:t>
            </a:r>
          </a:p>
          <a:p>
            <a:pPr marL="574675" lvl="1" indent="-117475"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You get just </a:t>
            </a:r>
            <a:r>
              <a:rPr lang="en-US" sz="1600" b="1" dirty="0">
                <a:latin typeface="Times New Roman" pitchFamily="18" charset="0"/>
                <a:cs typeface="Times New Roman" pitchFamily="18" charset="0"/>
              </a:rPr>
              <a:t>three slides (four including title slide) 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for this presentation. No matter how passionate you are about your project/ how much work you have done, we would like to see just three slides, that’s all. </a:t>
            </a:r>
            <a:r>
              <a:rPr lang="en-US" sz="1400" b="1" i="1" dirty="0">
                <a:latin typeface="Times New Roman" pitchFamily="18" charset="0"/>
                <a:cs typeface="Times New Roman" pitchFamily="18" charset="0"/>
              </a:rPr>
              <a:t>Manage your space!</a:t>
            </a:r>
          </a:p>
          <a:p>
            <a:pPr marL="574675" lvl="1" indent="-117475"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You will get 7 minutes to present your work followed by 3 minutes of Q&amp;A. Marks will be deducted for lengthy/sloppy presentations. </a:t>
            </a:r>
            <a:r>
              <a:rPr lang="en-US" sz="1400" b="1" i="1" dirty="0">
                <a:latin typeface="Times New Roman" pitchFamily="18" charset="0"/>
                <a:cs typeface="Times New Roman" pitchFamily="18" charset="0"/>
              </a:rPr>
              <a:t>Manage your time!</a:t>
            </a:r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pPr marL="574675" lvl="1" indent="-117475"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600" b="1" dirty="0">
                <a:latin typeface="Times New Roman" pitchFamily="18" charset="0"/>
                <a:cs typeface="Times New Roman" pitchFamily="18" charset="0"/>
              </a:rPr>
              <a:t>You are requested to bring the presentation in a thumb drive.</a:t>
            </a:r>
          </a:p>
          <a:p>
            <a:pPr marL="574675" lvl="1" indent="-117475"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All students must be present for all presentations in the respective group. If you are not present at the time of group call, it is a case of </a:t>
            </a:r>
            <a:r>
              <a:rPr lang="en-US" sz="1400" b="1" dirty="0">
                <a:latin typeface="Times New Roman" pitchFamily="18" charset="0"/>
                <a:cs typeface="Times New Roman" pitchFamily="18" charset="0"/>
              </a:rPr>
              <a:t>no-show which will attract zero marks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marL="574675" lvl="1" indent="-117475"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b="1" dirty="0">
                <a:latin typeface="Times New Roman" pitchFamily="18" charset="0"/>
                <a:cs typeface="Times New Roman" pitchFamily="18" charset="0"/>
              </a:rPr>
              <a:t>Failing to form a group/find a supervisor/no-show during presentation will result in dentation in the course and you will have to wait until next year to pass a course. </a:t>
            </a:r>
          </a:p>
        </p:txBody>
      </p:sp>
    </p:spTree>
    <p:extLst>
      <p:ext uri="{BB962C8B-B14F-4D97-AF65-F5344CB8AC3E}">
        <p14:creationId xmlns:p14="http://schemas.microsoft.com/office/powerpoint/2010/main" val="130092182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 Them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2.xml><?xml version="1.0" encoding="utf-8"?>
<a:themeOverride xmlns:a="http://schemas.openxmlformats.org/drawingml/2006/main">
  <a:clrScheme name="Office Them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3.xml><?xml version="1.0" encoding="utf-8"?>
<a:themeOverride xmlns:a="http://schemas.openxmlformats.org/drawingml/2006/main">
  <a:clrScheme name="Office Them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4.xml><?xml version="1.0" encoding="utf-8"?>
<a:themeOverride xmlns:a="http://schemas.openxmlformats.org/drawingml/2006/main">
  <a:clrScheme name="Office Them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137</TotalTime>
  <Words>614</Words>
  <Application>Microsoft Office PowerPoint</Application>
  <PresentationFormat>On-screen Show (4:3)</PresentationFormat>
  <Paragraphs>63</Paragraphs>
  <Slides>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10" baseType="lpstr">
      <vt:lpstr>Arial</vt:lpstr>
      <vt:lpstr>Calibri</vt:lpstr>
      <vt:lpstr>Calibri Light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ser</dc:creator>
  <cp:lastModifiedBy>Harshil Patel</cp:lastModifiedBy>
  <cp:revision>103</cp:revision>
  <dcterms:created xsi:type="dcterms:W3CDTF">2017-04-15T05:02:55Z</dcterms:created>
  <dcterms:modified xsi:type="dcterms:W3CDTF">2020-02-27T19:50:11Z</dcterms:modified>
</cp:coreProperties>
</file>